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emf" ContentType="image/x-emf"/>
  <Default Extension="wmf" ContentType="image/x-wmf"/>
  <Default Extension="glb" ContentType="model/gltf.binary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2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dd65acd3ac164901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84" r:id="rId2"/>
    <p:sldMasterId id="2147483736" r:id="rId3"/>
  </p:sldMasterIdLst>
  <p:notesMasterIdLst>
    <p:notesMasterId r:id="rId30"/>
  </p:notesMasterIdLst>
  <p:sldIdLst>
    <p:sldId id="276" r:id="rId4"/>
    <p:sldId id="287" r:id="rId5"/>
    <p:sldId id="288" r:id="rId6"/>
    <p:sldId id="494" r:id="rId7"/>
    <p:sldId id="459" r:id="rId8"/>
    <p:sldId id="338" r:id="rId9"/>
    <p:sldId id="294" r:id="rId10"/>
    <p:sldId id="334" r:id="rId11"/>
    <p:sldId id="483" r:id="rId12"/>
    <p:sldId id="298" r:id="rId13"/>
    <p:sldId id="342" r:id="rId14"/>
    <p:sldId id="486" r:id="rId15"/>
    <p:sldId id="346" r:id="rId16"/>
    <p:sldId id="487" r:id="rId17"/>
    <p:sldId id="485" r:id="rId18"/>
    <p:sldId id="321" r:id="rId19"/>
    <p:sldId id="493" r:id="rId20"/>
    <p:sldId id="489" r:id="rId21"/>
    <p:sldId id="491" r:id="rId22"/>
    <p:sldId id="266" r:id="rId23"/>
    <p:sldId id="290" r:id="rId24"/>
    <p:sldId id="292" r:id="rId25"/>
    <p:sldId id="291" r:id="rId26"/>
    <p:sldId id="492" r:id="rId27"/>
    <p:sldId id="319" r:id="rId28"/>
    <p:sldId id="270" r:id="rId29"/>
  </p:sldIdLst>
  <p:sldSz cx="9144000" cy="5143500" type="screen16x9"/>
  <p:notesSz cx="6858000" cy="9144000"/>
  <p:embeddedFontLst>
    <p:embeddedFont>
      <p:font typeface="Calibri" pitchFamily="34" charset="0"/>
      <p:regular r:id="rId31"/>
      <p:bold r:id="rId32"/>
      <p:italic r:id="rId33"/>
      <p:boldItalic r:id="rId34"/>
    </p:embeddedFont>
    <p:embeddedFont>
      <p:font typeface="Cambria Math" pitchFamily="18" charset="0"/>
      <p:regular r:id="rId35"/>
    </p:embeddedFont>
    <p:embeddedFont>
      <p:font typeface="Gill Sans MT" pitchFamily="34" charset="0"/>
      <p:regular r:id="rId36"/>
      <p:bold r:id="rId37"/>
      <p:italic r:id="rId38"/>
      <p:boldItalic r:id="rId39"/>
    </p:embeddedFont>
    <p:embeddedFont>
      <p:font typeface="Tw Cen MT" pitchFamily="34" charset="0"/>
      <p:regular r:id="rId40"/>
      <p:bold r:id="rId41"/>
      <p:italic r:id="rId42"/>
      <p:boldItalic r:id="rId43"/>
    </p:embeddedFont>
    <p:embeddedFont>
      <p:font typeface="Calibri Light" pitchFamily="34" charset="0"/>
      <p:regular r:id="rId44"/>
      <p:italic r:id="rId45"/>
    </p:embeddedFont>
  </p:embeddedFontLst>
  <p:custDataLst>
    <p:tags r:id="rId46"/>
  </p:custDataLst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xmlns="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xmlns="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xmlns="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340" y="-5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ags" Target="tags/tag1.xml"/><Relationship Id="rId20" Type="http://schemas.openxmlformats.org/officeDocument/2006/relationships/slide" Target="slides/slide17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2">
    <p:pos x="7677" y="11"/>
    <p:text/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6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xmlns="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xmlns="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xmlns="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5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6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7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94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09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35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84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2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278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12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795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079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75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17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8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38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705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936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306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213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08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756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7420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23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510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47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40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8128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2841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695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5736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65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50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039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4518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9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023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835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90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75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892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996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13335" y="601724"/>
            <a:ext cx="6477805" cy="1906073"/>
          </a:xfrm>
        </p:spPr>
        <p:txBody>
          <a:bodyPr bIns="0" anchor="b">
            <a:normAutofit/>
          </a:bodyPr>
          <a:lstStyle>
            <a:lvl1pPr algn="l"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3335" y="2648403"/>
            <a:ext cx="6477804" cy="733216"/>
          </a:xfrm>
        </p:spPr>
        <p:txBody>
          <a:bodyPr tIns="68580" bIns="68580">
            <a:normAutofit/>
          </a:bodyPr>
          <a:lstStyle>
            <a:lvl1pPr marL="0" indent="0" algn="l">
              <a:buNone/>
              <a:defRPr sz="14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4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12376" y="246981"/>
            <a:ext cx="3730436" cy="231901"/>
          </a:xfrm>
        </p:spPr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8249" y="599230"/>
            <a:ext cx="608264" cy="377684"/>
          </a:xfrm>
        </p:spPr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813335" y="2646407"/>
            <a:ext cx="647780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124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9197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0679" y="1317097"/>
            <a:ext cx="6482366" cy="1415963"/>
          </a:xfrm>
        </p:spPr>
        <p:txBody>
          <a:bodyPr anchor="b">
            <a:normAutofit/>
          </a:bodyPr>
          <a:lstStyle>
            <a:lvl1pPr algn="l"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0679" y="2854647"/>
            <a:ext cx="6472835" cy="759697"/>
          </a:xfrm>
        </p:spPr>
        <p:txBody>
          <a:bodyPr tIns="68580">
            <a:normAutofit/>
          </a:bodyPr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090679" y="2853739"/>
            <a:ext cx="64728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2735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6913" y="603667"/>
            <a:ext cx="7204226" cy="7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498" y="1508159"/>
            <a:ext cx="3483864" cy="258644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0328" y="1513007"/>
            <a:ext cx="3483864" cy="258114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6664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5394" y="603123"/>
            <a:ext cx="7205746" cy="792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5393" y="1514662"/>
            <a:ext cx="3483864" cy="60145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7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85393" y="2118202"/>
            <a:ext cx="3483864" cy="19833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9272" y="1517253"/>
            <a:ext cx="3483864" cy="601678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7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9272" y="2116119"/>
            <a:ext cx="3483864" cy="19780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0433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3730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4533915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504" y="599230"/>
            <a:ext cx="2454824" cy="1685338"/>
          </a:xfrm>
        </p:spPr>
        <p:txBody>
          <a:bodyPr anchor="b">
            <a:normAutofit/>
          </a:bodyPr>
          <a:lstStyle>
            <a:lvl1pPr algn="l">
              <a:defRPr sz="1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2785" y="599230"/>
            <a:ext cx="4509353" cy="3494120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3504" y="2404119"/>
            <a:ext cx="2456260" cy="1686136"/>
          </a:xfrm>
        </p:spPr>
        <p:txBody>
          <a:bodyPr/>
          <a:lstStyle>
            <a:lvl1pPr marL="0" indent="0" algn="l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086210" y="2404118"/>
            <a:ext cx="245211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4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349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608041" y="361628"/>
            <a:ext cx="3055900" cy="3861826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8405" y="847135"/>
            <a:ext cx="4149246" cy="1372938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3292" y="841907"/>
            <a:ext cx="2093378" cy="2899745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7747" y="2359494"/>
            <a:ext cx="4143303" cy="1502807"/>
          </a:xfrm>
        </p:spPr>
        <p:txBody>
          <a:bodyPr>
            <a:normAutofit/>
          </a:bodyPr>
          <a:lstStyle>
            <a:lvl1pPr marL="0" indent="0" algn="l">
              <a:buNone/>
              <a:defRPr sz="14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85537" y="4102393"/>
            <a:ext cx="4145513" cy="240092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85537" y="238981"/>
            <a:ext cx="4155753" cy="240698"/>
          </a:xfrm>
        </p:spPr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085537" y="2357704"/>
            <a:ext cx="414551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82955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740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79333" y="599230"/>
            <a:ext cx="1211807" cy="3494917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83504" y="599230"/>
            <a:ext cx="5871623" cy="34949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079333" y="599230"/>
            <a:ext cx="0" cy="3494917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37353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31658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4697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47220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31196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25182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57966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299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7295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11572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8656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5004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54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34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778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715" r:id="rId2"/>
    <p:sldLayoutId id="2147483714" r:id="rId3"/>
    <p:sldLayoutId id="2147483674" r:id="rId4"/>
    <p:sldLayoutId id="2147483735" r:id="rId5"/>
    <p:sldLayoutId id="2147483734" r:id="rId6"/>
    <p:sldLayoutId id="2147483733" r:id="rId7"/>
    <p:sldLayoutId id="2147483732" r:id="rId8"/>
    <p:sldLayoutId id="2147483725" r:id="rId9"/>
    <p:sldLayoutId id="2147483724" r:id="rId10"/>
    <p:sldLayoutId id="2147483723" r:id="rId11"/>
    <p:sldLayoutId id="2147483720" r:id="rId12"/>
    <p:sldLayoutId id="2147483719" r:id="rId13"/>
    <p:sldLayoutId id="2147483717" r:id="rId14"/>
    <p:sldLayoutId id="2147483716" r:id="rId15"/>
    <p:sldLayoutId id="2147483713" r:id="rId16"/>
    <p:sldLayoutId id="2147483708" r:id="rId17"/>
    <p:sldLayoutId id="2147483707" r:id="rId18"/>
    <p:sldLayoutId id="2147483705" r:id="rId19"/>
    <p:sldLayoutId id="2147483704" r:id="rId20"/>
    <p:sldLayoutId id="2147483703" r:id="rId21"/>
    <p:sldLayoutId id="2147483702" r:id="rId22"/>
    <p:sldLayoutId id="2147483698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2" r:id="rId35"/>
    <p:sldLayoutId id="2147483721" r:id="rId36"/>
    <p:sldLayoutId id="2147483718" r:id="rId37"/>
    <p:sldLayoutId id="2147483712" r:id="rId38"/>
    <p:sldLayoutId id="2147483711" r:id="rId39"/>
    <p:sldLayoutId id="2147483710" r:id="rId40"/>
    <p:sldLayoutId id="2147483709" r:id="rId41"/>
    <p:sldLayoutId id="2147483706" r:id="rId42"/>
    <p:sldLayoutId id="2147483701" r:id="rId43"/>
    <p:sldLayoutId id="2147483700" r:id="rId44"/>
    <p:sldLayoutId id="2147483699" r:id="rId45"/>
    <p:sldLayoutId id="2147483697" r:id="rId46"/>
    <p:sldLayoutId id="2147483696" r:id="rId47"/>
    <p:sldLayoutId id="2147483680" r:id="rId48"/>
    <p:sldLayoutId id="2147483681" r:id="rId49"/>
    <p:sldLayoutId id="2147483682" r:id="rId50"/>
    <p:sldLayoutId id="2147483683" r:id="rId5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514607"/>
            <a:ext cx="9144000" cy="3079456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4594860"/>
            <a:ext cx="9144000" cy="55721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88685" y="603390"/>
            <a:ext cx="7202456" cy="786926"/>
          </a:xfrm>
          <a:prstGeom prst="rect">
            <a:avLst/>
          </a:prstGeom>
        </p:spPr>
        <p:txBody>
          <a:bodyPr vert="horz" lIns="68580" tIns="34290" rIns="68580" bIns="3429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8685" y="1511799"/>
            <a:ext cx="7202456" cy="258796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65604" y="247778"/>
            <a:ext cx="2625536" cy="231901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6/8/2022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684" y="246981"/>
            <a:ext cx="4454127" cy="231901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0046" y="599230"/>
            <a:ext cx="608264" cy="377684"/>
          </a:xfrm>
          <a:prstGeom prst="rect">
            <a:avLst/>
          </a:prstGeom>
        </p:spPr>
        <p:txBody>
          <a:bodyPr vert="horz" lIns="68580" tIns="34290" rIns="68580" bIns="34290" rtlCol="0" anchor="t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596310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54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6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387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5.png"/><Relationship Id="rId18" Type="http://schemas.openxmlformats.org/officeDocument/2006/relationships/image" Target="../media/image9.png"/><Relationship Id="rId3" Type="http://schemas.openxmlformats.org/officeDocument/2006/relationships/tags" Target="../tags/tag4.xml"/><Relationship Id="rId21" Type="http://schemas.openxmlformats.org/officeDocument/2006/relationships/image" Target="../media/image12.png"/><Relationship Id="rId7" Type="http://schemas.openxmlformats.org/officeDocument/2006/relationships/slideLayout" Target="../slideLayouts/slideLayout1.xml"/><Relationship Id="rId12" Type="http://schemas.microsoft.com/office/2017/06/relationships/model3d" Target="../media/model3d2.glb"/><Relationship Id="rId17" Type="http://schemas.openxmlformats.org/officeDocument/2006/relationships/image" Target="../media/image8.png"/><Relationship Id="rId2" Type="http://schemas.openxmlformats.org/officeDocument/2006/relationships/tags" Target="../tags/tag3.xml"/><Relationship Id="rId16" Type="http://schemas.openxmlformats.org/officeDocument/2006/relationships/image" Target="../media/image7.jpg"/><Relationship Id="rId20" Type="http://schemas.openxmlformats.org/officeDocument/2006/relationships/image" Target="../media/image11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4.png"/><Relationship Id="rId5" Type="http://schemas.openxmlformats.org/officeDocument/2006/relationships/tags" Target="../tags/tag6.xml"/><Relationship Id="rId15" Type="http://schemas.openxmlformats.org/officeDocument/2006/relationships/image" Target="../media/image6.png"/><Relationship Id="rId10" Type="http://schemas.openxmlformats.org/officeDocument/2006/relationships/image" Target="../media/image4.png"/><Relationship Id="rId19" Type="http://schemas.openxmlformats.org/officeDocument/2006/relationships/image" Target="../media/image10.png"/><Relationship Id="rId4" Type="http://schemas.openxmlformats.org/officeDocument/2006/relationships/tags" Target="../tags/tag5.xml"/><Relationship Id="rId9" Type="http://schemas.microsoft.com/office/2017/06/relationships/model3d" Target="../media/model3d1.glb"/><Relationship Id="rId14" Type="http://schemas.openxmlformats.org/officeDocument/2006/relationships/image" Target="../media/image5.png"/><Relationship Id="rId22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40.emf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4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5.bin"/><Relationship Id="rId2" Type="http://schemas.microsoft.com/office/2007/relationships/media" Target="../media/media1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image" Target="../media/image21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46.png"/><Relationship Id="rId4" Type="http://schemas.openxmlformats.org/officeDocument/2006/relationships/slideLayout" Target="../slideLayouts/slideLayout28.xml"/><Relationship Id="rId9" Type="http://schemas.openxmlformats.org/officeDocument/2006/relationships/image" Target="../media/image45.png"/><Relationship Id="rId14" Type="http://schemas.openxmlformats.org/officeDocument/2006/relationships/comments" Target="../comments/commen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8.e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image" Target="../media/image47.emf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19.png"/><Relationship Id="rId4" Type="http://schemas.openxmlformats.org/officeDocument/2006/relationships/slideLayout" Target="../slideLayouts/slideLayout28.xml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2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70.jp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71.emf"/><Relationship Id="rId10" Type="http://schemas.openxmlformats.org/officeDocument/2006/relationships/image" Target="../media/image74.emf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3.emf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4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8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79.png"/><Relationship Id="rId17" Type="http://schemas.openxmlformats.org/officeDocument/2006/relationships/image" Target="../media/image81.png"/><Relationship Id="rId2" Type="http://schemas.openxmlformats.org/officeDocument/2006/relationships/audio" Target="../media/media2.mp3"/><Relationship Id="rId16" Type="http://schemas.microsoft.com/office/2007/relationships/hdphoto" Target="../media/hdphoto6.wdp"/><Relationship Id="rId20" Type="http://schemas.openxmlformats.org/officeDocument/2006/relationships/slide" Target="slide25.xml"/><Relationship Id="rId1" Type="http://schemas.microsoft.com/office/2007/relationships/media" Target="../media/media2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76.png"/><Relationship Id="rId15" Type="http://schemas.openxmlformats.org/officeDocument/2006/relationships/image" Target="../media/image80.png"/><Relationship Id="rId10" Type="http://schemas.openxmlformats.org/officeDocument/2006/relationships/image" Target="../media/image78.png"/><Relationship Id="rId19" Type="http://schemas.microsoft.com/office/2007/relationships/hdphoto" Target="../media/hdphoto7.wdp"/><Relationship Id="rId4" Type="http://schemas.openxmlformats.org/officeDocument/2006/relationships/slide" Target="slide24.xml"/><Relationship Id="rId9" Type="http://schemas.openxmlformats.org/officeDocument/2006/relationships/slide" Target="slide22.xml"/><Relationship Id="rId14" Type="http://schemas.openxmlformats.org/officeDocument/2006/relationships/slide" Target="slide2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audio" Target="../media/audio2.wav"/><Relationship Id="rId7" Type="http://schemas.openxmlformats.org/officeDocument/2006/relationships/image" Target="../media/image8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png"/><Relationship Id="rId5" Type="http://schemas.openxmlformats.org/officeDocument/2006/relationships/slide" Target="slide21.xml"/><Relationship Id="rId10" Type="http://schemas.microsoft.com/office/2007/relationships/hdphoto" Target="../media/hdphoto8.wdp"/><Relationship Id="rId4" Type="http://schemas.openxmlformats.org/officeDocument/2006/relationships/image" Target="../media/image71.png"/><Relationship Id="rId9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13" Type="http://schemas.microsoft.com/office/2007/relationships/hdphoto" Target="../media/hdphoto6.wdp"/><Relationship Id="rId3" Type="http://schemas.openxmlformats.org/officeDocument/2006/relationships/audio" Target="../media/audio2.wav"/><Relationship Id="rId7" Type="http://schemas.openxmlformats.org/officeDocument/2006/relationships/image" Target="../media/image770.png"/><Relationship Id="rId12" Type="http://schemas.openxmlformats.org/officeDocument/2006/relationships/image" Target="../media/image80.png"/><Relationship Id="rId17" Type="http://schemas.openxmlformats.org/officeDocument/2006/relationships/image" Target="../media/image820.png"/><Relationship Id="rId2" Type="http://schemas.openxmlformats.org/officeDocument/2006/relationships/audio" Target="../media/audio1.wav"/><Relationship Id="rId16" Type="http://schemas.openxmlformats.org/officeDocument/2006/relationships/image" Target="../media/image88.jpeg"/><Relationship Id="rId1" Type="http://schemas.openxmlformats.org/officeDocument/2006/relationships/slideLayout" Target="../slideLayouts/slideLayout4.xml"/><Relationship Id="rId6" Type="http://schemas.openxmlformats.org/officeDocument/2006/relationships/slide" Target="slide21.xml"/><Relationship Id="rId11" Type="http://schemas.openxmlformats.org/officeDocument/2006/relationships/slide" Target="slide23.xml"/><Relationship Id="rId5" Type="http://schemas.openxmlformats.org/officeDocument/2006/relationships/image" Target="../media/image760.png"/><Relationship Id="rId15" Type="http://schemas.openxmlformats.org/officeDocument/2006/relationships/image" Target="../media/image87.png"/><Relationship Id="rId10" Type="http://schemas.openxmlformats.org/officeDocument/2006/relationships/image" Target="../media/image84.png"/><Relationship Id="rId4" Type="http://schemas.openxmlformats.org/officeDocument/2006/relationships/image" Target="../media/image750.png"/><Relationship Id="rId9" Type="http://schemas.openxmlformats.org/officeDocument/2006/relationships/image" Target="../media/image83.png"/><Relationship Id="rId14" Type="http://schemas.openxmlformats.org/officeDocument/2006/relationships/image" Target="../media/image8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88.png"/><Relationship Id="rId3" Type="http://schemas.openxmlformats.org/officeDocument/2006/relationships/audio" Target="../media/audio2.wav"/><Relationship Id="rId7" Type="http://schemas.openxmlformats.org/officeDocument/2006/relationships/image" Target="../media/image8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0.png"/><Relationship Id="rId11" Type="http://schemas.microsoft.com/office/2007/relationships/hdphoto" Target="../media/hdphoto9.wdp"/><Relationship Id="rId5" Type="http://schemas.openxmlformats.org/officeDocument/2006/relationships/slide" Target="slide21.xml"/><Relationship Id="rId10" Type="http://schemas.openxmlformats.org/officeDocument/2006/relationships/image" Target="../media/image90.png"/><Relationship Id="rId4" Type="http://schemas.openxmlformats.org/officeDocument/2006/relationships/image" Target="../media/image830.png"/><Relationship Id="rId9" Type="http://schemas.openxmlformats.org/officeDocument/2006/relationships/slide" Target="slide24.xml"/><Relationship Id="rId1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5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3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8.jpeg"/><Relationship Id="rId11" Type="http://schemas.openxmlformats.org/officeDocument/2006/relationships/image" Target="../media/image2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21.png"/><Relationship Id="rId4" Type="http://schemas.openxmlformats.org/officeDocument/2006/relationships/image" Target="../media/image17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8.xm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jp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hyperlink" Target="https://commons.wikimedia.org/wiki/File:Alona_Beach_Rd,_Panglao,_Bohol,_Philippines_-_panoramio_(3).jpg" TargetMode="External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xmlns="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9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10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xmlns="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12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13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xmlns="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288412" y="285754"/>
            <a:ext cx="5928836" cy="392415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1" algn="ctr">
              <a:defRPr/>
            </a:pPr>
            <a:r>
              <a:rPr lang="en-US" sz="21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1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1CA1793-B808-459B-83CC-3B2E095A5E81}"/>
              </a:ext>
            </a:extLst>
          </p:cNvPr>
          <p:cNvSpPr txBox="1"/>
          <p:nvPr/>
        </p:nvSpPr>
        <p:spPr>
          <a:xfrm>
            <a:off x="897027" y="3433740"/>
            <a:ext cx="8050526" cy="8079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24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7/.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E15A13F-D977-4FC1-A84F-88E225677C5C}"/>
              </a:ext>
            </a:extLst>
          </p:cNvPr>
          <p:cNvSpPr/>
          <p:nvPr/>
        </p:nvSpPr>
        <p:spPr>
          <a:xfrm>
            <a:off x="1804842" y="1840857"/>
            <a:ext cx="5508022" cy="484748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27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xmlns="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804843" y="2572"/>
            <a:ext cx="2864252" cy="5151011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xmlns="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567684" y="-14892"/>
            <a:ext cx="2870669" cy="5185937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xmlns="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87" y="1843"/>
            <a:ext cx="1815629" cy="5141657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xmlns="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7" y="922"/>
            <a:ext cx="1794092" cy="5141657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xmlns="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43585"/>
            <a:ext cx="1423059" cy="291465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xmlns="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0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xmlns="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2" y="2338886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xmlns="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xmlns="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1616" y="2428480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xmlns="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7" y="17910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xmlns="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0" y="29874"/>
            <a:ext cx="2416843" cy="1126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>
            <a:extLst>
              <a:ext uri="{FF2B5EF4-FFF2-40B4-BE49-F238E27FC236}">
                <a16:creationId xmlns:a16="http://schemas.microsoft.com/office/drawing/2014/main" xmlns="" id="{50AAE9A7-EF72-4A36-A68C-E4EA860EEFDD}"/>
              </a:ext>
            </a:extLst>
          </p:cNvPr>
          <p:cNvSpPr/>
          <p:nvPr/>
        </p:nvSpPr>
        <p:spPr>
          <a:xfrm>
            <a:off x="85435" y="50943"/>
            <a:ext cx="9058565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xmlns="" id="{E1B287EE-68DC-40DC-B553-6D91718B522A}"/>
              </a:ext>
            </a:extLst>
          </p:cNvPr>
          <p:cNvSpPr/>
          <p:nvPr/>
        </p:nvSpPr>
        <p:spPr>
          <a:xfrm>
            <a:off x="208865" y="1436186"/>
            <a:ext cx="2741631" cy="3194808"/>
          </a:xfrm>
          <a:prstGeom prst="roundRect">
            <a:avLst>
              <a:gd name="adj" fmla="val 746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.</a:t>
            </a: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xmlns="" id="{CF871809-B42E-4256-B8E1-23A0CB696EED}"/>
              </a:ext>
            </a:extLst>
          </p:cNvPr>
          <p:cNvGrpSpPr/>
          <p:nvPr/>
        </p:nvGrpSpPr>
        <p:grpSpPr>
          <a:xfrm>
            <a:off x="208866" y="1228514"/>
            <a:ext cx="488564" cy="291107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xmlns="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1500"/>
                <a:t>1</a:t>
              </a:r>
              <a:endParaRPr lang="vi-VN" sz="150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xmlns="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xmlns="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B0CA788A-9FF4-4933-A036-196C48DC3C19}"/>
              </a:ext>
            </a:extLst>
          </p:cNvPr>
          <p:cNvSpPr/>
          <p:nvPr/>
        </p:nvSpPr>
        <p:spPr>
          <a:xfrm>
            <a:off x="85435" y="704854"/>
            <a:ext cx="2005256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39266942-44C3-4B63-9A97-4A5567899BE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955" y="3516556"/>
            <a:ext cx="1561730" cy="1561730"/>
          </a:xfrm>
          <a:prstGeom prst="rect">
            <a:avLst/>
          </a:prstGeom>
        </p:spPr>
      </p:pic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xmlns="" id="{5D78AA7E-BBC7-4AB7-B9DF-6EEBBE441C2C}"/>
              </a:ext>
            </a:extLst>
          </p:cNvPr>
          <p:cNvSpPr/>
          <p:nvPr/>
        </p:nvSpPr>
        <p:spPr>
          <a:xfrm>
            <a:off x="4034902" y="3482266"/>
            <a:ext cx="34289" cy="3428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xmlns="" id="{6B9E5F38-74A0-44C9-A434-E6456441FB9B}"/>
              </a:ext>
            </a:extLst>
          </p:cNvPr>
          <p:cNvSpPr/>
          <p:nvPr/>
        </p:nvSpPr>
        <p:spPr>
          <a:xfrm>
            <a:off x="4438095" y="3263542"/>
            <a:ext cx="2317073" cy="73806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0ED4E743-26DC-B69E-942F-F157FBCEF7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4193" y="541136"/>
            <a:ext cx="7275412" cy="263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xmlns="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-55812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xmlns="" id="{BF9424DF-9806-4AA3-9D72-8D62E4C471D1}"/>
              </a:ext>
            </a:extLst>
          </p:cNvPr>
          <p:cNvSpPr/>
          <p:nvPr/>
        </p:nvSpPr>
        <p:spPr>
          <a:xfrm>
            <a:off x="85435" y="-12665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811BEF06-64E1-40E5-8B36-36EF3EEC1127}"/>
              </a:ext>
            </a:extLst>
          </p:cNvPr>
          <p:cNvSpPr/>
          <p:nvPr/>
        </p:nvSpPr>
        <p:spPr>
          <a:xfrm>
            <a:off x="209735" y="702656"/>
            <a:ext cx="1564689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0326"/>
              </p:ext>
            </p:extLst>
          </p:nvPr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05D8AC0D-1072-4005-A1B3-C52DB012D7D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49177" y="1091044"/>
            <a:ext cx="2327672" cy="2327672"/>
          </a:xfrm>
          <a:prstGeom prst="rect">
            <a:avLst/>
          </a:prstGeom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FD5B8348-41EB-0F05-348F-98D037C19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9480"/>
              </p:ext>
            </p:extLst>
          </p:nvPr>
        </p:nvGraphicFramePr>
        <p:xfrm>
          <a:off x="2059396" y="714071"/>
          <a:ext cx="2722596" cy="3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2539800" imgH="317160" progId="Equation.DSMT4">
                  <p:embed/>
                </p:oleObj>
              </mc:Choice>
              <mc:Fallback>
                <p:oleObj name="Equation" r:id="rId7" imgW="2539800" imgH="31716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xmlns="" id="{FD5B8348-41EB-0F05-348F-98D037C19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396" y="714071"/>
                        <a:ext cx="2722596" cy="34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>
            <a:extLst>
              <a:ext uri="{FF2B5EF4-FFF2-40B4-BE49-F238E27FC236}">
                <a16:creationId xmlns:a16="http://schemas.microsoft.com/office/drawing/2014/main" xmlns="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5710"/>
            <a:ext cx="173766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xmlns="" id="{4750E2AD-A2D2-6204-16E6-117B9F3F82B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69" y="1244730"/>
            <a:ext cx="2926251" cy="249250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2F1410E2-C335-6EA9-ECCE-25FF7879732C}"/>
              </a:ext>
            </a:extLst>
          </p:cNvPr>
          <p:cNvSpPr txBox="1"/>
          <p:nvPr/>
        </p:nvSpPr>
        <p:spPr>
          <a:xfrm>
            <a:off x="276447" y="3866539"/>
            <a:ext cx="8324366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Quy </a:t>
            </a:r>
            <a:r>
              <a:rPr lang="vi-VN" sz="2800" b="1" dirty="0" err="1">
                <a:solidFill>
                  <a:srgbClr val="FF0000"/>
                </a:solidFill>
                <a:latin typeface="+mj-lt"/>
              </a:rPr>
              <a:t>ước</a:t>
            </a:r>
            <a:r>
              <a:rPr lang="vi-VN" sz="2800" b="1" dirty="0">
                <a:solidFill>
                  <a:srgbClr val="FF0000"/>
                </a:solidFill>
                <a:latin typeface="+mj-lt"/>
              </a:rPr>
              <a:t>: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Khi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iết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hai tam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giác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bằ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nhau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phải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iết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theo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đú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thứ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tương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ứ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ới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sự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bằ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nhau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208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xmlns="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6854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xmlns="" id="{BF9424DF-9806-4AA3-9D72-8D62E4C471D1}"/>
              </a:ext>
            </a:extLst>
          </p:cNvPr>
          <p:cNvSpPr/>
          <p:nvPr/>
        </p:nvSpPr>
        <p:spPr>
          <a:xfrm>
            <a:off x="85435" y="27090"/>
            <a:ext cx="9051467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811BEF06-64E1-40E5-8B36-36EF3EEC1127}"/>
              </a:ext>
            </a:extLst>
          </p:cNvPr>
          <p:cNvSpPr/>
          <p:nvPr/>
        </p:nvSpPr>
        <p:spPr>
          <a:xfrm>
            <a:off x="297199" y="718548"/>
            <a:ext cx="1587260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>
            <a:extLst>
              <a:ext uri="{FF2B5EF4-FFF2-40B4-BE49-F238E27FC236}">
                <a16:creationId xmlns:a16="http://schemas.microsoft.com/office/drawing/2014/main" xmlns="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5710"/>
            <a:ext cx="173766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xmlns="" id="{4750E2AD-A2D2-6204-16E6-117B9F3F82B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72" y="1003949"/>
            <a:ext cx="2926251" cy="249250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2F1410E2-C335-6EA9-ECCE-25FF7879732C}"/>
              </a:ext>
            </a:extLst>
          </p:cNvPr>
          <p:cNvSpPr txBox="1"/>
          <p:nvPr/>
        </p:nvSpPr>
        <p:spPr>
          <a:xfrm>
            <a:off x="85435" y="1410024"/>
            <a:ext cx="6131889" cy="179279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nhau, các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66D6E62D-7D02-CABF-A60A-BCCE45C7D24A}"/>
              </a:ext>
            </a:extLst>
          </p:cNvPr>
          <p:cNvSpPr txBox="1"/>
          <p:nvPr/>
        </p:nvSpPr>
        <p:spPr>
          <a:xfrm>
            <a:off x="78061" y="3302586"/>
            <a:ext cx="5936846" cy="136191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ì các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7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xmlns="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66845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xmlns="" id="{BF9424DF-9806-4AA3-9D72-8D62E4C471D1}"/>
              </a:ext>
            </a:extLst>
          </p:cNvPr>
          <p:cNvSpPr/>
          <p:nvPr/>
        </p:nvSpPr>
        <p:spPr>
          <a:xfrm>
            <a:off x="85435" y="19139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811BEF06-64E1-40E5-8B36-36EF3EEC1127}"/>
              </a:ext>
            </a:extLst>
          </p:cNvPr>
          <p:cNvSpPr/>
          <p:nvPr/>
        </p:nvSpPr>
        <p:spPr>
          <a:xfrm>
            <a:off x="37948" y="702656"/>
            <a:ext cx="2117431" cy="8061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BDCD5AC-FE93-49FF-8443-53488DACE6F9}"/>
              </a:ext>
            </a:extLst>
          </p:cNvPr>
          <p:cNvSpPr txBox="1"/>
          <p:nvPr/>
        </p:nvSpPr>
        <p:spPr>
          <a:xfrm>
            <a:off x="5103775" y="2868527"/>
            <a:ext cx="4263316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766ECCA-E521-4AB5-8BFA-53491B9C725D}"/>
              </a:ext>
            </a:extLst>
          </p:cNvPr>
          <p:cNvSpPr txBox="1"/>
          <p:nvPr/>
        </p:nvSpPr>
        <p:spPr>
          <a:xfrm>
            <a:off x="2301140" y="3488901"/>
            <a:ext cx="6770192" cy="17927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.79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xmlns="" id="{9E0B042E-194B-401A-BA98-D716ABE6DDB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941832" y="702657"/>
            <a:ext cx="961956" cy="541100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E8201BA3-33B8-034C-3278-E1CE1281A9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34317" y="632443"/>
            <a:ext cx="2679721" cy="2986288"/>
          </a:xfrm>
          <a:prstGeom prst="rect">
            <a:avLst/>
          </a:prstGeom>
        </p:spPr>
      </p:pic>
      <p:pic>
        <p:nvPicPr>
          <p:cNvPr id="18" name="Picture 59">
            <a:extLst>
              <a:ext uri="{FF2B5EF4-FFF2-40B4-BE49-F238E27FC236}">
                <a16:creationId xmlns:a16="http://schemas.microsoft.com/office/drawing/2014/main" xmlns="" id="{8BCED7C9-2EE7-82B1-8507-AC74D04A739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98" y="3346949"/>
            <a:ext cx="1561730" cy="156173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62837"/>
              </p:ext>
            </p:extLst>
          </p:nvPr>
        </p:nvGraphicFramePr>
        <p:xfrm>
          <a:off x="4956467" y="1228887"/>
          <a:ext cx="4122243" cy="131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5638680" imgH="1600200" progId="Equation.DSMT4">
                  <p:embed/>
                </p:oleObj>
              </mc:Choice>
              <mc:Fallback>
                <p:oleObj name="Equation" r:id="rId12" imgW="56386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6467" y="1228887"/>
                        <a:ext cx="4122243" cy="131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80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xmlns="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6" y="55278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xmlns="" id="{BF9424DF-9806-4AA3-9D72-8D62E4C471D1}"/>
              </a:ext>
            </a:extLst>
          </p:cNvPr>
          <p:cNvSpPr/>
          <p:nvPr/>
        </p:nvSpPr>
        <p:spPr>
          <a:xfrm>
            <a:off x="85435" y="106600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811BEF06-64E1-40E5-8B36-36EF3EEC1127}"/>
              </a:ext>
            </a:extLst>
          </p:cNvPr>
          <p:cNvSpPr/>
          <p:nvPr/>
        </p:nvSpPr>
        <p:spPr>
          <a:xfrm>
            <a:off x="209735" y="702656"/>
            <a:ext cx="7491885" cy="5649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BDCD5AC-FE93-49FF-8443-53488DACE6F9}"/>
              </a:ext>
            </a:extLst>
          </p:cNvPr>
          <p:cNvSpPr txBox="1"/>
          <p:nvPr/>
        </p:nvSpPr>
        <p:spPr>
          <a:xfrm>
            <a:off x="3601026" y="3175910"/>
            <a:ext cx="4263316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766ECCA-E521-4AB5-8BFA-53491B9C725D}"/>
              </a:ext>
            </a:extLst>
          </p:cNvPr>
          <p:cNvSpPr txBox="1"/>
          <p:nvPr/>
        </p:nvSpPr>
        <p:spPr>
          <a:xfrm>
            <a:off x="2380883" y="3641422"/>
            <a:ext cx="6726731" cy="136191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xmlns="" id="{9E0B042E-194B-401A-BA98-D716ABE6DDB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941832" y="702657"/>
            <a:ext cx="961956" cy="541100"/>
          </a:xfrm>
          <a:prstGeom prst="rect">
            <a:avLst/>
          </a:prstGeom>
        </p:spPr>
      </p:pic>
      <p:pic>
        <p:nvPicPr>
          <p:cNvPr id="15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75DAB65-8F16-24A8-09A0-6E5C677C20E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6" y="2871106"/>
            <a:ext cx="2327672" cy="2327672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xmlns="" id="{EC1F43F1-171C-8D4A-CC2F-ACECDEA936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150" y="1174660"/>
            <a:ext cx="2962619" cy="20502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Hình ảnh 18">
            <a:extLst>
              <a:ext uri="{FF2B5EF4-FFF2-40B4-BE49-F238E27FC236}">
                <a16:creationId xmlns:a16="http://schemas.microsoft.com/office/drawing/2014/main" xmlns="" id="{42442CE1-41D0-3F78-86EB-E896241BFDD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321" y="1311518"/>
            <a:ext cx="4277541" cy="19464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9262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2" y="996043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7" y="1509964"/>
            <a:ext cx="3094827" cy="7617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xmlns="" id="{9236A621-129D-4919-9906-E978C83E8C2D}"/>
              </a:ext>
            </a:extLst>
          </p:cNvPr>
          <p:cNvSpPr/>
          <p:nvPr/>
        </p:nvSpPr>
        <p:spPr>
          <a:xfrm>
            <a:off x="0" y="88257"/>
            <a:ext cx="8969316" cy="130005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xmlns="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29" y="1388309"/>
            <a:ext cx="1455159" cy="154867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60605" y="1511531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uyện tập ( SGK Tr.79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60605" y="2054495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ì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154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57069"/>
              </p:ext>
            </p:extLst>
          </p:nvPr>
        </p:nvGraphicFramePr>
        <p:xfrm>
          <a:off x="2434341" y="2151005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2463480" imgH="330120" progId="Equation.DSMT4">
                  <p:embed/>
                </p:oleObj>
              </mc:Choice>
              <mc:Fallback>
                <p:oleObj name="Equation" r:id="rId5" imgW="246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341" y="2151005"/>
                        <a:ext cx="246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09642" y="2595110"/>
            <a:ext cx="5866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ên                  ( Hai cạnh tương ứng)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24994"/>
              </p:ext>
            </p:extLst>
          </p:nvPr>
        </p:nvGraphicFramePr>
        <p:xfrm>
          <a:off x="2642059" y="2706566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2059" y="2706566"/>
                        <a:ext cx="147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71042" y="4096374"/>
            <a:ext cx="5866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ên                    ( Hai cạnh tương ứng)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9109"/>
              </p:ext>
            </p:extLst>
          </p:nvPr>
        </p:nvGraphicFramePr>
        <p:xfrm>
          <a:off x="2628340" y="4145012"/>
          <a:ext cx="1670437" cy="36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8340" y="4145012"/>
                        <a:ext cx="1670437" cy="368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1942774" y="3034503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 </a:t>
            </a: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0713"/>
              </p:ext>
            </p:extLst>
          </p:nvPr>
        </p:nvGraphicFramePr>
        <p:xfrm>
          <a:off x="2530008" y="3153323"/>
          <a:ext cx="355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1" imgW="3568680" imgH="317160" progId="Equation.DSMT4">
                  <p:embed/>
                </p:oleObj>
              </mc:Choice>
              <mc:Fallback>
                <p:oleObj name="Equation" r:id="rId11" imgW="356868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008" y="3153323"/>
                        <a:ext cx="355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10575"/>
              </p:ext>
            </p:extLst>
          </p:nvPr>
        </p:nvGraphicFramePr>
        <p:xfrm>
          <a:off x="2570723" y="4571621"/>
          <a:ext cx="3448436" cy="39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3" imgW="3809880" imgH="431640" progId="Equation.DSMT4">
                  <p:embed/>
                </p:oleObj>
              </mc:Choice>
              <mc:Fallback>
                <p:oleObj name="Equation" r:id="rId13" imgW="380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0723" y="4571621"/>
                        <a:ext cx="3448436" cy="39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1975913" y="4530645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 </a:t>
            </a: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17593" y="3582418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ì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94912"/>
              </p:ext>
            </p:extLst>
          </p:nvPr>
        </p:nvGraphicFramePr>
        <p:xfrm>
          <a:off x="2491329" y="3678928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5" imgW="2463480" imgH="330120" progId="Equation.DSMT4">
                  <p:embed/>
                </p:oleObj>
              </mc:Choice>
              <mc:Fallback>
                <p:oleObj name="Equation" r:id="rId15" imgW="246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91329" y="3678928"/>
                        <a:ext cx="246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171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6" grpId="0"/>
      <p:bldP spid="24" grpId="0"/>
      <p:bldP spid="26" grpId="0"/>
      <p:bldP spid="29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xmlns="" id="{9236A621-129D-4919-9906-E978C83E8C2D}"/>
              </a:ext>
            </a:extLst>
          </p:cNvPr>
          <p:cNvSpPr/>
          <p:nvPr/>
        </p:nvSpPr>
        <p:spPr>
          <a:xfrm>
            <a:off x="0" y="-2839"/>
            <a:ext cx="9144000" cy="94904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xmlns="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626" y="882280"/>
            <a:ext cx="1049930" cy="1117406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F679AD30-189E-2BAE-A555-4D91513414EC}"/>
              </a:ext>
            </a:extLst>
          </p:cNvPr>
          <p:cNvSpPr txBox="1"/>
          <p:nvPr/>
        </p:nvSpPr>
        <p:spPr>
          <a:xfrm>
            <a:off x="2101238" y="931485"/>
            <a:ext cx="3019385" cy="5333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SGK/T79</a:t>
            </a:r>
            <a:endParaRPr lang="en-US" sz="2800" dirty="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5669" y="1472402"/>
            <a:ext cx="7688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ì                             nên             ( Tính chất của hai tam giác bằng nhau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08280"/>
              </p:ext>
            </p:extLst>
          </p:nvPr>
        </p:nvGraphicFramePr>
        <p:xfrm>
          <a:off x="1258616" y="1577557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2361960" imgH="406080" progId="Equation.DSMT4">
                  <p:embed/>
                </p:oleObj>
              </mc:Choice>
              <mc:Fallback>
                <p:oleObj name="Equation" r:id="rId5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616" y="1577557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83870"/>
              </p:ext>
            </p:extLst>
          </p:nvPr>
        </p:nvGraphicFramePr>
        <p:xfrm>
          <a:off x="4337984" y="1468046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984" y="1468046"/>
                        <a:ext cx="97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0092" y="2411961"/>
            <a:ext cx="7688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Xét              có             ;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87403"/>
              </p:ext>
            </p:extLst>
          </p:nvPr>
        </p:nvGraphicFramePr>
        <p:xfrm>
          <a:off x="1424989" y="2519641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015920" imgH="406080" progId="Equation.DSMT4">
                  <p:embed/>
                </p:oleObj>
              </mc:Choice>
              <mc:Fallback>
                <p:oleObj name="Equation" r:id="rId9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4989" y="2519641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22507"/>
              </p:ext>
            </p:extLst>
          </p:nvPr>
        </p:nvGraphicFramePr>
        <p:xfrm>
          <a:off x="2952320" y="2425867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2320" y="2425867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20412"/>
              </p:ext>
            </p:extLst>
          </p:nvPr>
        </p:nvGraphicFramePr>
        <p:xfrm>
          <a:off x="4241828" y="2411961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1168200" imgH="507960" progId="Equation.DSMT4">
                  <p:embed/>
                </p:oleObj>
              </mc:Choice>
              <mc:Fallback>
                <p:oleObj name="Equation" r:id="rId13" imgW="1168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1828" y="2411961"/>
                        <a:ext cx="1168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46" y="2953960"/>
            <a:ext cx="9157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mà                                ( Định lí tổng ba góc của một tam giác)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17574"/>
              </p:ext>
            </p:extLst>
          </p:nvPr>
        </p:nvGraphicFramePr>
        <p:xfrm>
          <a:off x="743411" y="2958101"/>
          <a:ext cx="273636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2539800" imgH="507960" progId="Equation.DSMT4">
                  <p:embed/>
                </p:oleObj>
              </mc:Choice>
              <mc:Fallback>
                <p:oleObj name="Equation" r:id="rId15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3411" y="2958101"/>
                        <a:ext cx="273636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79957"/>
              </p:ext>
            </p:extLst>
          </p:nvPr>
        </p:nvGraphicFramePr>
        <p:xfrm>
          <a:off x="1658813" y="3383610"/>
          <a:ext cx="320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7" imgW="3200400" imgH="634680" progId="Equation.DSMT4">
                  <p:embed/>
                </p:oleObj>
              </mc:Choice>
              <mc:Fallback>
                <p:oleObj name="Equation" r:id="rId17" imgW="3200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8813" y="3383610"/>
                        <a:ext cx="320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48930"/>
              </p:ext>
            </p:extLst>
          </p:nvPr>
        </p:nvGraphicFramePr>
        <p:xfrm>
          <a:off x="2391531" y="3925712"/>
          <a:ext cx="382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9" imgW="3822480" imgH="558720" progId="Equation.DSMT4">
                  <p:embed/>
                </p:oleObj>
              </mc:Choice>
              <mc:Fallback>
                <p:oleObj name="Equation" r:id="rId19" imgW="3822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1531" y="3925712"/>
                        <a:ext cx="3822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09470" y="4473984"/>
            <a:ext cx="4107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19489"/>
              </p:ext>
            </p:extLst>
          </p:nvPr>
        </p:nvGraphicFramePr>
        <p:xfrm>
          <a:off x="2400516" y="4490822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1" imgW="1193760" imgH="431640" progId="Equation.DSMT4">
                  <p:embed/>
                </p:oleObj>
              </mc:Choice>
              <mc:Fallback>
                <p:oleObj name="Equation" r:id="rId21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0516" y="4490822"/>
                        <a:ext cx="119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704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/>
      <p:bldP spid="2" grpId="0"/>
      <p:bldP spid="9" grpId="0"/>
      <p:bldP spid="14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2" y="996043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7" y="1509964"/>
            <a:ext cx="3094827" cy="7617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12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t="12169" r="-1" b="12168"/>
          <a:stretch/>
        </p:blipFill>
        <p:spPr>
          <a:xfrm>
            <a:off x="-8907" y="19864"/>
            <a:ext cx="9200621" cy="5056048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xmlns="" id="{8C91DE9F-BBE9-58BB-F96E-773C66238B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8906" y="337556"/>
            <a:ext cx="9542520" cy="953255"/>
          </a:xfrm>
          <a:prstGeom prst="rect">
            <a:avLst/>
          </a:prstGeom>
        </p:spPr>
      </p:pic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52EEEB6C-1C39-AC6D-7AAB-B3485A7AE9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867" y="1440634"/>
            <a:ext cx="10618775" cy="676043"/>
          </a:xfrm>
          <a:prstGeom prst="rect">
            <a:avLst/>
          </a:prstGeom>
        </p:spPr>
      </p:pic>
      <p:sp>
        <p:nvSpPr>
          <p:cNvPr id="21" name="Rectangle 14">
            <a:extLst>
              <a:ext uri="{FF2B5EF4-FFF2-40B4-BE49-F238E27FC236}">
                <a16:creationId xmlns:a16="http://schemas.microsoft.com/office/drawing/2014/main" xmlns="" id="{17A62E8C-AEA2-9D9A-1FE5-E6B3C95B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7" y="-121077"/>
            <a:ext cx="137532" cy="578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xmlns="" id="{97A286AF-5F6A-A78D-ED2D-9539925F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12496"/>
              </p:ext>
            </p:extLst>
          </p:nvPr>
        </p:nvGraphicFramePr>
        <p:xfrm>
          <a:off x="4667872" y="1467221"/>
          <a:ext cx="2123498" cy="39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xmlns="" id="{97A286AF-5F6A-A78D-ED2D-9539925FD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872" y="1467221"/>
                        <a:ext cx="2123498" cy="39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Hình ảnh 27">
            <a:extLst>
              <a:ext uri="{FF2B5EF4-FFF2-40B4-BE49-F238E27FC236}">
                <a16:creationId xmlns:a16="http://schemas.microsoft.com/office/drawing/2014/main" xmlns="" id="{65B07CA3-1966-8369-B30E-669033A396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4867" y="1906125"/>
            <a:ext cx="9833591" cy="676044"/>
          </a:xfrm>
          <a:prstGeom prst="rect">
            <a:avLst/>
          </a:prstGeom>
        </p:spPr>
      </p:pic>
      <p:sp>
        <p:nvSpPr>
          <p:cNvPr id="34" name="Hộp Văn bản 33">
            <a:extLst>
              <a:ext uri="{FF2B5EF4-FFF2-40B4-BE49-F238E27FC236}">
                <a16:creationId xmlns:a16="http://schemas.microsoft.com/office/drawing/2014/main" xmlns="" id="{B50C03DB-82AF-8F6B-D2A0-DEC6AC282874}"/>
              </a:ext>
            </a:extLst>
          </p:cNvPr>
          <p:cNvSpPr txBox="1"/>
          <p:nvPr/>
        </p:nvSpPr>
        <p:spPr>
          <a:xfrm>
            <a:off x="185335" y="3278915"/>
            <a:ext cx="9265493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i tam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nhau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ương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nhau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hu vi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Hình ảnh 32">
            <a:extLst>
              <a:ext uri="{FF2B5EF4-FFF2-40B4-BE49-F238E27FC236}">
                <a16:creationId xmlns:a16="http://schemas.microsoft.com/office/drawing/2014/main" xmlns="" id="{B2C3620B-EF43-BB02-CD33-1A26FB4B70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34867" y="4279168"/>
            <a:ext cx="11242296" cy="772891"/>
          </a:xfrm>
          <a:prstGeom prst="rect">
            <a:avLst/>
          </a:prstGeom>
        </p:spPr>
      </p:pic>
      <p:sp>
        <p:nvSpPr>
          <p:cNvPr id="35" name="Hộp Văn bản 34">
            <a:extLst>
              <a:ext uri="{FF2B5EF4-FFF2-40B4-BE49-F238E27FC236}">
                <a16:creationId xmlns:a16="http://schemas.microsoft.com/office/drawing/2014/main" xmlns="" id="{3C488DAD-B29E-A7F0-7B63-A7ADFE6346BB}"/>
              </a:ext>
            </a:extLst>
          </p:cNvPr>
          <p:cNvSpPr txBox="1"/>
          <p:nvPr/>
        </p:nvSpPr>
        <p:spPr>
          <a:xfrm>
            <a:off x="4071959" y="998122"/>
            <a:ext cx="789805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45122"/>
              </p:ext>
            </p:extLst>
          </p:nvPr>
        </p:nvGraphicFramePr>
        <p:xfrm>
          <a:off x="4061339" y="2400300"/>
          <a:ext cx="1401208" cy="29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1625400" imgH="342720" progId="Equation.DSMT4">
                  <p:embed/>
                </p:oleObj>
              </mc:Choice>
              <mc:Fallback>
                <p:oleObj name="Equation" r:id="rId11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1339" y="2400300"/>
                        <a:ext cx="1401208" cy="29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98876"/>
              </p:ext>
            </p:extLst>
          </p:nvPr>
        </p:nvGraphicFramePr>
        <p:xfrm>
          <a:off x="4076484" y="2865284"/>
          <a:ext cx="1052112" cy="29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3" imgW="1143000" imgH="317160" progId="Equation.DSMT4">
                  <p:embed/>
                </p:oleObj>
              </mc:Choice>
              <mc:Fallback>
                <p:oleObj name="Equation" r:id="rId13" imgW="1143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6484" y="2865284"/>
                        <a:ext cx="1052112" cy="292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6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t="12169" r="-1" b="12168"/>
          <a:stretch/>
        </p:blipFill>
        <p:spPr>
          <a:xfrm>
            <a:off x="2057400" y="44636"/>
            <a:ext cx="7086600" cy="2770779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t="31562" b="3023"/>
          <a:stretch/>
        </p:blipFill>
        <p:spPr>
          <a:xfrm>
            <a:off x="433954" y="2842453"/>
            <a:ext cx="8711132" cy="2291282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97" y="503266"/>
            <a:ext cx="5943600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1621510" y="3701261"/>
            <a:ext cx="7065290" cy="56477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28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358679" y="855968"/>
            <a:ext cx="2914977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4849D55-20DD-4862-7AD3-1E95E636DB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" y="-114300"/>
            <a:ext cx="9258300" cy="5257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BCA52F3-4DCD-7A7D-FBD3-18C59A9BA0D3}"/>
              </a:ext>
            </a:extLst>
          </p:cNvPr>
          <p:cNvSpPr/>
          <p:nvPr/>
        </p:nvSpPr>
        <p:spPr>
          <a:xfrm>
            <a:off x="168237" y="389978"/>
            <a:ext cx="8807539" cy="117724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IÊU DIỆT VIRUT COVID 19</a:t>
            </a:r>
          </a:p>
          <a:p>
            <a:pPr algn="ctr"/>
            <a:r>
              <a:rPr lang="en-US" sz="3600" b="1" dirty="0">
                <a:ln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I NHANH HƠN”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44B225F-1414-ACE5-825C-E2852F9132E3}"/>
              </a:ext>
            </a:extLst>
          </p:cNvPr>
          <p:cNvSpPr txBox="1"/>
          <p:nvPr/>
        </p:nvSpPr>
        <p:spPr>
          <a:xfrm>
            <a:off x="651800" y="1567223"/>
            <a:ext cx="799427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r>
              <a:rPr lang="de-DE" sz="240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hỏi tương ứng với các chủng virut covid 19 hiện nay, sau khi câu hỏi xuất hiện bạn nào gi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y nhanh nhất sẽ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ả lời. Mỗi câu trả lời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ột chủng virut covid 19 sẽ được tiêu diệt, tương ứng học sinh sẽ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phần th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ở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giáo viên, nếu trả lời sai sẽ nh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ờ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ền trả lời cho bạn khác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338" y="457199"/>
            <a:ext cx="1670130" cy="1803742"/>
          </a:xfrm>
          <a:prstGeom prst="rect">
            <a:avLst/>
          </a:prstGeom>
        </p:spPr>
      </p:pic>
      <p:pic>
        <p:nvPicPr>
          <p:cNvPr id="7" name="Picture 6">
            <a:hlinkClick r:id="" action="ppaction://noaction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foregroundMark x1="54342" y1="38532" x2="54342" y2="38532"/>
                        <a14:foregroundMark x1="36476" y1="49083" x2="35732" y2="38532"/>
                        <a14:foregroundMark x1="49380" y1="66514" x2="64764" y2="52982"/>
                        <a14:foregroundMark x1="45161" y1="44725" x2="60546" y2="366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292" y="2449439"/>
            <a:ext cx="1676400" cy="1676400"/>
          </a:xfrm>
          <a:prstGeom prst="rect">
            <a:avLst/>
          </a:prstGeom>
        </p:spPr>
      </p:pic>
      <p:pic>
        <p:nvPicPr>
          <p:cNvPr id="8" name="Picture 7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206" y="652711"/>
            <a:ext cx="2380723" cy="2176874"/>
          </a:xfrm>
          <a:prstGeom prst="rect">
            <a:avLst/>
          </a:prstGeom>
        </p:spPr>
      </p:pic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226" y="3055651"/>
            <a:ext cx="2169315" cy="2342861"/>
          </a:xfrm>
          <a:prstGeom prst="rect">
            <a:avLst/>
          </a:prstGeom>
        </p:spPr>
      </p:pic>
      <p:pic>
        <p:nvPicPr>
          <p:cNvPr id="10" name="Picture 9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87562" l="4878" r="100000"/>
                    </a14:imgEffect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181" y="2747101"/>
            <a:ext cx="1951212" cy="2107310"/>
          </a:xfrm>
          <a:prstGeom prst="rect">
            <a:avLst/>
          </a:prstGeom>
        </p:spPr>
      </p:pic>
      <p:pic>
        <p:nvPicPr>
          <p:cNvPr id="16" name="Stranger_Danger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616527" y="3848423"/>
            <a:ext cx="609600" cy="609600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1525169" y="4465752"/>
            <a:ext cx="1009602" cy="62395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3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478575" y="805544"/>
            <a:ext cx="713796" cy="69339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3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791338" y="4032120"/>
            <a:ext cx="752462" cy="6541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000" dirty="0">
                <a:solidFill>
                  <a:prstClr val="black"/>
                </a:solidFill>
                <a:latin typeface="Calibri"/>
              </a:rPr>
              <a:t>3</a:t>
            </a:r>
          </a:p>
        </p:txBody>
      </p:sp>
      <p:pic>
        <p:nvPicPr>
          <p:cNvPr id="24" name="Picture 23">
            <a:hlinkClick r:id="" action="ppaction://noaction"/>
          </p:cNvPr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45572"/>
            <a:ext cx="1676400" cy="1676400"/>
          </a:xfrm>
          <a:prstGeom prst="rect">
            <a:avLst/>
          </a:prstGeom>
        </p:spPr>
      </p:pic>
      <p:sp>
        <p:nvSpPr>
          <p:cNvPr id="18" name="Notched Right Arrow 17">
            <a:hlinkClick r:id="rId20" action="ppaction://hlinksldjump"/>
          </p:cNvPr>
          <p:cNvSpPr/>
          <p:nvPr/>
        </p:nvSpPr>
        <p:spPr>
          <a:xfrm>
            <a:off x="8241078" y="4787901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320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7547" numSld="8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295400" y="354915"/>
            <a:ext cx="6781800" cy="1130986"/>
            <a:chOff x="1295400" y="354915"/>
            <a:chExt cx="6781800" cy="914400"/>
          </a:xfrm>
        </p:grpSpPr>
        <p:sp>
          <p:nvSpPr>
            <p:cNvPr id="5" name="Rounded Rectangle 4"/>
            <p:cNvSpPr/>
            <p:nvPr/>
          </p:nvSpPr>
          <p:spPr>
            <a:xfrm>
              <a:off x="1524000" y="354915"/>
              <a:ext cx="6553200" cy="9144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295400" y="451711"/>
                  <a:ext cx="6553200" cy="423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𝑨𝑩𝑪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𝑴𝑵𝑷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,</m:t>
                      </m:r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: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451711"/>
                  <a:ext cx="6553200" cy="423022"/>
                </a:xfrm>
                <a:prstGeom prst="rect">
                  <a:avLst/>
                </a:prstGeom>
                <a:blipFill>
                  <a:blip r:embed="rId4"/>
                  <a:stretch>
                    <a:fillRect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37984" y="1729067"/>
            <a:ext cx="6553200" cy="762000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A. MN = AC</a:t>
              </a:r>
            </a:p>
          </p:txBody>
        </p:sp>
      </p:grp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985" y="2643467"/>
            <a:ext cx="6553200" cy="7620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B. MN = AB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37985" y="3541859"/>
            <a:ext cx="6553200" cy="762000"/>
            <a:chOff x="1524000" y="1809750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C. MN = BC</a:t>
              </a:r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073" y="2603679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073" y="354904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8" y="1740824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6" y="186597"/>
            <a:ext cx="1833383" cy="167640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65D9BF1C-4C73-CF4A-FBA0-0F5EA3B6868E}"/>
              </a:ext>
            </a:extLst>
          </p:cNvPr>
          <p:cNvGrpSpPr/>
          <p:nvPr/>
        </p:nvGrpSpPr>
        <p:grpSpPr>
          <a:xfrm>
            <a:off x="752895" y="4384344"/>
            <a:ext cx="6553200" cy="762000"/>
            <a:chOff x="1524000" y="1809750"/>
            <a:chExt cx="6553200" cy="762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28B0495C-8686-346E-F5A4-59CAD0A3F683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D94754E2-FE47-7392-D859-8864C5645B24}"/>
                </a:ext>
              </a:extLst>
            </p:cNvPr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D. MN = MP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A93A41B2-17C8-DB5A-A92B-0AFD0F0C66D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983" y="4391525"/>
            <a:ext cx="751113" cy="72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53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88459" y="118734"/>
            <a:ext cx="6553201" cy="1070234"/>
            <a:chOff x="1012373" y="333247"/>
            <a:chExt cx="7327179" cy="672669"/>
          </a:xfrm>
        </p:grpSpPr>
        <p:sp>
          <p:nvSpPr>
            <p:cNvPr id="5" name="Rounded Rectangle 4"/>
            <p:cNvSpPr/>
            <p:nvPr/>
          </p:nvSpPr>
          <p:spPr>
            <a:xfrm>
              <a:off x="1012373" y="354915"/>
              <a:ext cx="7327179" cy="651001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012373" y="333247"/>
                  <a:ext cx="6427569" cy="3288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𝑨𝑩𝑪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𝑴𝑵𝑷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,  </m:t>
                      </m:r>
                    </m:oMath>
                  </a14:m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373" y="333247"/>
                  <a:ext cx="6427569" cy="328857"/>
                </a:xfrm>
                <a:prstGeom prst="rect">
                  <a:avLst/>
                </a:prstGeom>
                <a:blipFill>
                  <a:blip r:embed="rId4"/>
                  <a:stretch>
                    <a:fillRect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396892" y="1466849"/>
            <a:ext cx="6553200" cy="762000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blipFill>
                  <a:blip r:embed="rId5"/>
                  <a:stretch>
                    <a:fillRect l="-1899" t="-10345" b="-321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396893" y="2381249"/>
            <a:ext cx="6553200" cy="7620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blipFill>
                  <a:blip r:embed="rId7"/>
                  <a:stretch>
                    <a:fillRect l="-1899" t="-10345" b="-321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396893" y="3306536"/>
            <a:ext cx="6553200" cy="762000"/>
            <a:chOff x="1524000" y="1809750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1907722"/>
                  <a:ext cx="6418218" cy="5360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6044"/>
                </a:xfrm>
                <a:prstGeom prst="rect">
                  <a:avLst/>
                </a:prstGeom>
                <a:blipFill>
                  <a:blip r:embed="rId8"/>
                  <a:stretch>
                    <a:fillRect l="-1899" t="-7955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666" y="3241222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553" y="238125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26" y="1478606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87562" l="4878" r="100000"/>
                    </a14:imgEffect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964" y="-40029"/>
            <a:ext cx="1316880" cy="1422232"/>
          </a:xfrm>
          <a:prstGeom prst="rect">
            <a:avLst/>
          </a:prstGeom>
        </p:spPr>
      </p:pic>
      <p:pic>
        <p:nvPicPr>
          <p:cNvPr id="1026" name="Picture 2" descr="Sá»­ dá»¥ng virus Ebola Äá»... Äiá»u trá» ung thÆ° nÃ£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65" y="1520597"/>
            <a:ext cx="981756" cy="654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Ãºm A/B vÃ  tÃ¡c háº¡i cá»§a nÃ³ trong thá»i Äiá»m dá»ch Covid 19 | Medlatec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111"/>
          <a:stretch/>
        </p:blipFill>
        <p:spPr bwMode="auto">
          <a:xfrm>
            <a:off x="191898" y="2361855"/>
            <a:ext cx="1109242" cy="790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on ÄÆ°á»ng xÃ¢m nháº­p táº¿ bÃ o cá»§a nCoV. - Bá»nh Viá»n Nhi Äá»ng ThÃ nh Phá»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" y="3368831"/>
            <a:ext cx="1166175" cy="699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87062FED-702C-4C34-C0A8-1F521EFAC5E8}"/>
              </a:ext>
            </a:extLst>
          </p:cNvPr>
          <p:cNvGrpSpPr/>
          <p:nvPr/>
        </p:nvGrpSpPr>
        <p:grpSpPr>
          <a:xfrm>
            <a:off x="1403615" y="4176434"/>
            <a:ext cx="6553200" cy="762000"/>
            <a:chOff x="1524000" y="1809750"/>
            <a:chExt cx="6553200" cy="76200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E2B3691A-49BC-B95A-5AA4-1B5FDB781B4D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BBEA8A70-AE39-E81E-AA3C-928B5B1FA1B2}"/>
                    </a:ext>
                  </a:extLst>
                </p:cNvPr>
                <p:cNvSpPr txBox="1"/>
                <p:nvPr/>
              </p:nvSpPr>
              <p:spPr>
                <a:xfrm>
                  <a:off x="1578427" y="1907722"/>
                  <a:ext cx="6418218" cy="5375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BEA8A70-AE39-E81E-AA3C-928B5B1FA1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7583"/>
                </a:xfrm>
                <a:prstGeom prst="rect">
                  <a:avLst/>
                </a:prstGeom>
                <a:blipFill>
                  <a:blip r:embed="rId17"/>
                  <a:stretch>
                    <a:fillRect l="-1899" t="-7955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B9F5D525-66B7-4FDC-8B89-8B92518A9ED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149" y="4188191"/>
            <a:ext cx="751113" cy="722160"/>
          </a:xfrm>
          <a:prstGeom prst="rect">
            <a:avLst/>
          </a:prstGeom>
        </p:spPr>
      </p:pic>
      <p:pic>
        <p:nvPicPr>
          <p:cNvPr id="26" name="Picture 2" descr="Sá»­ dá»¥ng virus Ebola Äá»... Äiá»u trá» ung thÆ° nÃ£o">
            <a:extLst>
              <a:ext uri="{FF2B5EF4-FFF2-40B4-BE49-F238E27FC236}">
                <a16:creationId xmlns:a16="http://schemas.microsoft.com/office/drawing/2014/main" xmlns="" id="{B05E9F6F-8796-7DA6-5EF3-8CE29DE1C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89" y="4230182"/>
            <a:ext cx="981756" cy="654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420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8420" y="66111"/>
            <a:ext cx="7340728" cy="1472402"/>
            <a:chOff x="965948" y="173395"/>
            <a:chExt cx="6553200" cy="925441"/>
          </a:xfrm>
        </p:grpSpPr>
        <p:sp>
          <p:nvSpPr>
            <p:cNvPr id="5" name="Rounded Rectangle 4"/>
            <p:cNvSpPr/>
            <p:nvPr/>
          </p:nvSpPr>
          <p:spPr>
            <a:xfrm>
              <a:off x="965948" y="173395"/>
              <a:ext cx="6553200" cy="9144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23450" y="228332"/>
              <a:ext cx="4422200" cy="870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Cho hình vẽ, biết AB song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 với DE.</a:t>
              </a:r>
            </a:p>
            <a:p>
              <a:pPr algn="just"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Khẳng định nào sau đây đúng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24538" y="1708896"/>
            <a:ext cx="6553200" cy="657786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𝑫𝑬𝑪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blipFill>
                  <a:blip r:embed="rId4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24539" y="2623296"/>
            <a:ext cx="6553200" cy="657786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𝑬𝑫𝑪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blipFill>
                  <a:blip r:embed="rId6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24538" y="3561834"/>
            <a:ext cx="6553200" cy="600032"/>
            <a:chOff x="1524000" y="1809750"/>
            <a:chExt cx="6553200" cy="973364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973364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1907722"/>
                  <a:ext cx="6418218" cy="848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𝑬𝑫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848761"/>
                </a:xfrm>
                <a:prstGeom prst="rect">
                  <a:avLst/>
                </a:prstGeom>
                <a:blipFill>
                  <a:blip r:embed="rId7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311" y="3496519"/>
            <a:ext cx="816428" cy="49238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199" y="2623297"/>
            <a:ext cx="751113" cy="62339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072" y="1720653"/>
            <a:ext cx="751113" cy="623395"/>
          </a:xfrm>
          <a:prstGeom prst="rect">
            <a:avLst/>
          </a:prstGeom>
        </p:spPr>
      </p:pic>
      <p:pic>
        <p:nvPicPr>
          <p:cNvPr id="22" name="Picture 2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953" y="-97642"/>
            <a:ext cx="1624992" cy="1754992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907BF8AE-8B82-4222-AA28-F5C3B137F3C1}"/>
              </a:ext>
            </a:extLst>
          </p:cNvPr>
          <p:cNvGrpSpPr/>
          <p:nvPr/>
        </p:nvGrpSpPr>
        <p:grpSpPr>
          <a:xfrm>
            <a:off x="704090" y="4335366"/>
            <a:ext cx="6553200" cy="654617"/>
            <a:chOff x="1524000" y="1809750"/>
            <a:chExt cx="6553200" cy="762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7A7930FE-ECBA-DC06-4197-D67332543DBE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0E9B39BB-F6F1-BE7D-3F78-D010FC006693}"/>
                    </a:ext>
                  </a:extLst>
                </p:cNvPr>
                <p:cNvSpPr txBox="1"/>
                <p:nvPr/>
              </p:nvSpPr>
              <p:spPr>
                <a:xfrm>
                  <a:off x="1568488" y="1907723"/>
                  <a:ext cx="6418218" cy="609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𝑬𝑪𝑫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E9B39BB-F6F1-BE7D-3F78-D010FC0066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8488" y="1907723"/>
                  <a:ext cx="6418218" cy="609049"/>
                </a:xfrm>
                <a:prstGeom prst="rect">
                  <a:avLst/>
                </a:prstGeom>
                <a:blipFill>
                  <a:blip r:embed="rId13"/>
                  <a:stretch>
                    <a:fillRect l="-1994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1FAD152E-83AD-8847-E2BA-614A786D15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749" y="4335367"/>
            <a:ext cx="751113" cy="6203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64340A4-616B-E57F-2904-547BAB7866F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56622" y="331427"/>
            <a:ext cx="2071331" cy="77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06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xmlns="" id="{392B59EE-5D94-4176-B085-342D9988C919}"/>
              </a:ext>
            </a:extLst>
          </p:cNvPr>
          <p:cNvSpPr/>
          <p:nvPr/>
        </p:nvSpPr>
        <p:spPr>
          <a:xfrm>
            <a:off x="2565515" y="739500"/>
            <a:ext cx="5196876" cy="43453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>
            <a:extLst>
              <a:ext uri="{FF2B5EF4-FFF2-40B4-BE49-F238E27FC236}">
                <a16:creationId xmlns:a16="http://schemas.microsoft.com/office/drawing/2014/main" xmlns="" id="{17BFBE6F-2390-4F5C-802A-DA37FAECD085}"/>
              </a:ext>
            </a:extLst>
          </p:cNvPr>
          <p:cNvSpPr/>
          <p:nvPr/>
        </p:nvSpPr>
        <p:spPr>
          <a:xfrm>
            <a:off x="2565515" y="1961198"/>
            <a:ext cx="6117568" cy="231496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 anchor="ctr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3, 4 (sgk-Tr79)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9127"/>
            <a:ext cx="3078984" cy="357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64873"/>
            <a:ext cx="9143999" cy="3178776"/>
          </a:xfrm>
          <a:prstGeom prst="rect">
            <a:avLst/>
          </a:prstGeom>
          <a:noFill/>
        </p:spPr>
        <p:txBody>
          <a:bodyPr wrap="none" lIns="68580" tIns="34290" rIns="68580" bIns="3429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5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4400"/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65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" y="0"/>
            <a:ext cx="9136901" cy="5143500"/>
          </a:xfrm>
          <a:prstGeom prst="rect">
            <a:avLst/>
          </a:prstGeom>
        </p:spPr>
      </p:pic>
      <p:sp>
        <p:nvSpPr>
          <p:cNvPr id="14" name="Sun 13">
            <a:extLst>
              <a:ext uri="{FF2B5EF4-FFF2-40B4-BE49-F238E27FC236}">
                <a16:creationId xmlns:a16="http://schemas.microsoft.com/office/drawing/2014/main" xmlns="" id="{800BF7E6-C0F5-487C-A9C8-8D5B64FBC456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8CBC7CB-AD08-418B-B0B8-040D73B390BF}"/>
              </a:ext>
            </a:extLst>
          </p:cNvPr>
          <p:cNvSpPr txBox="1"/>
          <p:nvPr/>
        </p:nvSpPr>
        <p:spPr>
          <a:xfrm>
            <a:off x="5029755" y="1005270"/>
            <a:ext cx="3371850" cy="623248"/>
          </a:xfrm>
          <a:prstGeom prst="rect">
            <a:avLst/>
          </a:prstGeom>
          <a:solidFill>
            <a:srgbClr val="FFFF00"/>
          </a:solidFill>
        </p:spPr>
        <p:txBody>
          <a:bodyPr wrap="square" lIns="68580" tIns="34290" rIns="68580" bIns="3429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19" name="Hình ảnh 5">
            <a:extLst>
              <a:ext uri="{FF2B5EF4-FFF2-40B4-BE49-F238E27FC236}">
                <a16:creationId xmlns:a16="http://schemas.microsoft.com/office/drawing/2014/main" xmlns="" id="{E64E1BB4-43D4-4873-BC06-00485CB5988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150344" y="2171700"/>
            <a:ext cx="2305049" cy="2231484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58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" y="0"/>
            <a:ext cx="9136901" cy="51435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26877D04-9AAA-4839-BA28-8C64066A06F9}"/>
              </a:ext>
            </a:extLst>
          </p:cNvPr>
          <p:cNvSpPr/>
          <p:nvPr/>
        </p:nvSpPr>
        <p:spPr>
          <a:xfrm>
            <a:off x="639192" y="905522"/>
            <a:ext cx="7750206" cy="20241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: TAM GIÁC</a:t>
            </a:r>
            <a:endParaRPr lang="en-US" sz="33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ai tam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3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3247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0"/>
            <a:ext cx="9136901" cy="5143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CF7F65B-5793-47AF-9F1A-63D914EED14A}"/>
              </a:ext>
            </a:extLst>
          </p:cNvPr>
          <p:cNvSpPr txBox="1"/>
          <p:nvPr/>
        </p:nvSpPr>
        <p:spPr>
          <a:xfrm>
            <a:off x="3824578" y="3032019"/>
            <a:ext cx="4309606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l"/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vi-VN" sz="2000" b="1" i="0" dirty="0">
              <a:solidFill>
                <a:srgbClr val="21252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952A565-F112-434B-A55A-E32EE485FCDE}"/>
              </a:ext>
            </a:extLst>
          </p:cNvPr>
          <p:cNvSpPr txBox="1"/>
          <p:nvPr/>
        </p:nvSpPr>
        <p:spPr>
          <a:xfrm>
            <a:off x="93216" y="3610325"/>
            <a:ext cx="8835500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ứng liên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30AFA48-0422-4D75-B940-2B8B14FE4F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653" y="455662"/>
            <a:ext cx="1390742" cy="220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hỗ dành sẵn cho Nội dung 8">
            <a:extLst>
              <a:ext uri="{FF2B5EF4-FFF2-40B4-BE49-F238E27FC236}">
                <a16:creationId xmlns:a16="http://schemas.microsoft.com/office/drawing/2014/main" xmlns="" id="{A8662330-1753-4CD7-26B2-E9FAFDAD71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3768918" y="151075"/>
            <a:ext cx="3959750" cy="26875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Top Corners One Rounded and One Snipped 1">
            <a:extLst>
              <a:ext uri="{FF2B5EF4-FFF2-40B4-BE49-F238E27FC236}">
                <a16:creationId xmlns:a16="http://schemas.microsoft.com/office/drawing/2014/main" xmlns="" id="{E9F5CAF2-9208-4880-8550-52527AB4D0C1}"/>
              </a:ext>
            </a:extLst>
          </p:cNvPr>
          <p:cNvSpPr/>
          <p:nvPr/>
        </p:nvSpPr>
        <p:spPr>
          <a:xfrm>
            <a:off x="0" y="67697"/>
            <a:ext cx="9144000" cy="5008106"/>
          </a:xfrm>
          <a:prstGeom prst="snipRoundRect">
            <a:avLst/>
          </a:prstGeom>
          <a:blipFill dpi="0" rotWithShape="1">
            <a:blip r:embed="rId3">
              <a:alphaModFix amt="65000"/>
              <a:extLs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799CA5D0-2DB8-479D-9C73-68ED165D7B41}"/>
              </a:ext>
            </a:extLst>
          </p:cNvPr>
          <p:cNvGrpSpPr/>
          <p:nvPr/>
        </p:nvGrpSpPr>
        <p:grpSpPr>
          <a:xfrm>
            <a:off x="147131" y="2796513"/>
            <a:ext cx="4060345" cy="2042187"/>
            <a:chOff x="464110" y="3303538"/>
            <a:chExt cx="5413793" cy="2722916"/>
          </a:xfrm>
        </p:grpSpPr>
        <p:pic>
          <p:nvPicPr>
            <p:cNvPr id="21514" name="Picture 10">
              <a:extLst>
                <a:ext uri="{FF2B5EF4-FFF2-40B4-BE49-F238E27FC236}">
                  <a16:creationId xmlns:a16="http://schemas.microsoft.com/office/drawing/2014/main" xmlns="" id="{7AA0BE8F-0A22-4717-A299-0DD0E69FC5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79" b="21216"/>
            <a:stretch/>
          </p:blipFill>
          <p:spPr bwMode="auto">
            <a:xfrm>
              <a:off x="3847490" y="3303538"/>
              <a:ext cx="2030413" cy="1809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xmlns="" id="{191787F8-6F2F-44A3-AECA-B69C89655175}"/>
                </a:ext>
              </a:extLst>
            </p:cNvPr>
            <p:cNvSpPr/>
            <p:nvPr/>
          </p:nvSpPr>
          <p:spPr>
            <a:xfrm>
              <a:off x="464110" y="4364759"/>
              <a:ext cx="5300057" cy="166169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0500C52-4BCF-4DFF-9680-B331162F9C4B}"/>
              </a:ext>
            </a:extLst>
          </p:cNvPr>
          <p:cNvGrpSpPr/>
          <p:nvPr/>
        </p:nvGrpSpPr>
        <p:grpSpPr>
          <a:xfrm>
            <a:off x="5420214" y="2849116"/>
            <a:ext cx="3505578" cy="1989584"/>
            <a:chOff x="7226952" y="3205393"/>
            <a:chExt cx="4140571" cy="2646822"/>
          </a:xfrm>
        </p:grpSpPr>
        <p:pic>
          <p:nvPicPr>
            <p:cNvPr id="21511" name="Picture 7">
              <a:extLst>
                <a:ext uri="{FF2B5EF4-FFF2-40B4-BE49-F238E27FC236}">
                  <a16:creationId xmlns:a16="http://schemas.microsoft.com/office/drawing/2014/main" xmlns="" id="{3D442BF7-E438-4FF1-8983-F908A9481B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779"/>
            <a:stretch/>
          </p:blipFill>
          <p:spPr bwMode="auto">
            <a:xfrm rot="1557483">
              <a:off x="7226952" y="3205393"/>
              <a:ext cx="2965893" cy="1563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1E977972-5251-41E4-852C-E0F096B76AB5}"/>
                </a:ext>
              </a:extLst>
            </p:cNvPr>
            <p:cNvSpPr/>
            <p:nvPr/>
          </p:nvSpPr>
          <p:spPr>
            <a:xfrm>
              <a:off x="7507330" y="4194251"/>
              <a:ext cx="3860193" cy="165796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41F5F2F2-8FB9-4D5F-8AD0-3617B35F29F8}"/>
              </a:ext>
            </a:extLst>
          </p:cNvPr>
          <p:cNvGrpSpPr/>
          <p:nvPr/>
        </p:nvGrpSpPr>
        <p:grpSpPr>
          <a:xfrm>
            <a:off x="4402428" y="387971"/>
            <a:ext cx="4523364" cy="2866592"/>
            <a:chOff x="6193077" y="78734"/>
            <a:chExt cx="6031152" cy="3822122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xmlns="" id="{116839EB-9505-4655-9D12-5A7D9F9E28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676" b="1"/>
            <a:stretch/>
          </p:blipFill>
          <p:spPr bwMode="auto">
            <a:xfrm rot="3494724">
              <a:off x="5758949" y="1210784"/>
              <a:ext cx="3124200" cy="2255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xmlns="" id="{5E1F3D3C-AB67-4BCA-8204-4BE58537D876}"/>
                </a:ext>
              </a:extLst>
            </p:cNvPr>
            <p:cNvSpPr/>
            <p:nvPr/>
          </p:nvSpPr>
          <p:spPr>
            <a:xfrm>
              <a:off x="7750710" y="78734"/>
              <a:ext cx="4473519" cy="1524798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F0868791-8277-4A7A-AEF6-9C202BB71EC3}"/>
              </a:ext>
            </a:extLst>
          </p:cNvPr>
          <p:cNvGrpSpPr/>
          <p:nvPr/>
        </p:nvGrpSpPr>
        <p:grpSpPr>
          <a:xfrm>
            <a:off x="267276" y="633676"/>
            <a:ext cx="4116214" cy="1836737"/>
            <a:chOff x="356367" y="252016"/>
            <a:chExt cx="5488285" cy="2448982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xmlns="" id="{B8D57EFB-21A1-49F8-8611-6A18F5621B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1355571">
              <a:off x="3819645" y="1351623"/>
              <a:ext cx="2025007" cy="1349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xmlns="" id="{F84E44AF-C638-4A4E-9012-1BDDBC847B5D}"/>
                </a:ext>
              </a:extLst>
            </p:cNvPr>
            <p:cNvSpPr/>
            <p:nvPr/>
          </p:nvSpPr>
          <p:spPr>
            <a:xfrm>
              <a:off x="356367" y="252016"/>
              <a:ext cx="4071027" cy="2023787"/>
            </a:xfrm>
            <a:prstGeom prst="roundRect">
              <a:avLst/>
            </a:prstGeom>
            <a:solidFill>
              <a:srgbClr val="A56C98"/>
            </a:solidFill>
            <a:ln>
              <a:solidFill>
                <a:srgbClr val="B30B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A8B3114C-85E0-46D7-82DC-EFF903FAD64B}"/>
              </a:ext>
            </a:extLst>
          </p:cNvPr>
          <p:cNvGrpSpPr/>
          <p:nvPr/>
        </p:nvGrpSpPr>
        <p:grpSpPr>
          <a:xfrm>
            <a:off x="3369971" y="2040104"/>
            <a:ext cx="2526793" cy="1233488"/>
            <a:chOff x="7316373" y="2273353"/>
            <a:chExt cx="4285813" cy="1644651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xmlns="" id="{3C783F6F-F869-4C60-B146-C50B4EFB8F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7669214" y="2467813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28FAD6F1-28FE-4991-9DE2-DCB8B581EF19}"/>
                </a:ext>
              </a:extLst>
            </p:cNvPr>
            <p:cNvSpPr/>
            <p:nvPr/>
          </p:nvSpPr>
          <p:spPr>
            <a:xfrm>
              <a:off x="7316373" y="2273353"/>
              <a:ext cx="4285813" cy="164465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5000"/>
                </a:lnSpc>
                <a:spcBef>
                  <a:spcPts val="225"/>
                </a:spcBef>
                <a:spcAft>
                  <a:spcPts val="225"/>
                </a:spcAft>
              </a:pP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ai tam </a:t>
              </a: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15000"/>
                </a:lnSpc>
                <a:spcBef>
                  <a:spcPts val="225"/>
                </a:spcBef>
                <a:spcAft>
                  <a:spcPts val="225"/>
                </a:spcAft>
              </a:pP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ằng</a:t>
              </a: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xmlns="" id="{1FDDA6B7-3DB5-4F81-833A-8E5D80FC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40"/>
            <a:ext cx="159339" cy="16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600"/>
              <a:t> </a:t>
            </a:r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0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3976" y="1802889"/>
            <a:ext cx="4678136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4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7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5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4" y="864604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81</TotalTime>
  <Words>820</Words>
  <Application>Microsoft Office PowerPoint</Application>
  <PresentationFormat>On-screen Show (16:9)</PresentationFormat>
  <Paragraphs>108</Paragraphs>
  <Slides>26</Slides>
  <Notes>8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Arial</vt:lpstr>
      <vt:lpstr>Calibri</vt:lpstr>
      <vt:lpstr>Wingdings</vt:lpstr>
      <vt:lpstr>Cambria Math</vt:lpstr>
      <vt:lpstr>AvantGarde</vt:lpstr>
      <vt:lpstr>Gill Sans MT</vt:lpstr>
      <vt:lpstr>Tw Cen MT</vt:lpstr>
      <vt:lpstr>Times New Roman</vt:lpstr>
      <vt:lpstr>Calibri Light</vt:lpstr>
      <vt:lpstr>Office Theme</vt:lpstr>
      <vt:lpstr>Gallery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Admin</cp:lastModifiedBy>
  <cp:revision>408</cp:revision>
  <dcterms:created xsi:type="dcterms:W3CDTF">2018-11-03T20:19:48Z</dcterms:created>
  <dcterms:modified xsi:type="dcterms:W3CDTF">2022-08-06T16:13:50Z</dcterms:modified>
</cp:coreProperties>
</file>